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23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emf"/><Relationship Id="rId21" Type="http://schemas.openxmlformats.org/officeDocument/2006/relationships/image" Target="../media/image21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23" Type="http://schemas.openxmlformats.org/officeDocument/2006/relationships/image" Target="../media/image23.emf"/><Relationship Id="rId10" Type="http://schemas.openxmlformats.org/officeDocument/2006/relationships/image" Target="../media/image10.emf"/><Relationship Id="rId19" Type="http://schemas.openxmlformats.org/officeDocument/2006/relationships/image" Target="../media/image19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Relationship Id="rId22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18" Type="http://schemas.openxmlformats.org/officeDocument/2006/relationships/image" Target="../media/image40.emf"/><Relationship Id="rId26" Type="http://schemas.openxmlformats.org/officeDocument/2006/relationships/image" Target="../media/image48.emf"/><Relationship Id="rId3" Type="http://schemas.openxmlformats.org/officeDocument/2006/relationships/image" Target="../media/image25.emf"/><Relationship Id="rId21" Type="http://schemas.openxmlformats.org/officeDocument/2006/relationships/image" Target="../media/image43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17" Type="http://schemas.openxmlformats.org/officeDocument/2006/relationships/image" Target="../media/image39.emf"/><Relationship Id="rId25" Type="http://schemas.openxmlformats.org/officeDocument/2006/relationships/image" Target="../media/image47.emf"/><Relationship Id="rId2" Type="http://schemas.openxmlformats.org/officeDocument/2006/relationships/image" Target="../media/image24.emf"/><Relationship Id="rId16" Type="http://schemas.openxmlformats.org/officeDocument/2006/relationships/image" Target="../media/image38.emf"/><Relationship Id="rId20" Type="http://schemas.openxmlformats.org/officeDocument/2006/relationships/image" Target="../media/image42.emf"/><Relationship Id="rId29" Type="http://schemas.openxmlformats.org/officeDocument/2006/relationships/image" Target="../media/image51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24" Type="http://schemas.openxmlformats.org/officeDocument/2006/relationships/image" Target="../media/image46.emf"/><Relationship Id="rId5" Type="http://schemas.openxmlformats.org/officeDocument/2006/relationships/image" Target="../media/image27.emf"/><Relationship Id="rId15" Type="http://schemas.openxmlformats.org/officeDocument/2006/relationships/image" Target="../media/image37.emf"/><Relationship Id="rId23" Type="http://schemas.openxmlformats.org/officeDocument/2006/relationships/image" Target="../media/image45.emf"/><Relationship Id="rId28" Type="http://schemas.openxmlformats.org/officeDocument/2006/relationships/image" Target="../media/image50.emf"/><Relationship Id="rId10" Type="http://schemas.openxmlformats.org/officeDocument/2006/relationships/image" Target="../media/image32.emf"/><Relationship Id="rId19" Type="http://schemas.openxmlformats.org/officeDocument/2006/relationships/image" Target="../media/image41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Relationship Id="rId22" Type="http://schemas.openxmlformats.org/officeDocument/2006/relationships/image" Target="../media/image44.emf"/><Relationship Id="rId27" Type="http://schemas.openxmlformats.org/officeDocument/2006/relationships/image" Target="../media/image49.emf"/><Relationship Id="rId30" Type="http://schemas.openxmlformats.org/officeDocument/2006/relationships/image" Target="../media/image5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2B5BE5-CBBA-4BA9-87C9-2CAA6886E141}" type="datetimeFigureOut">
              <a:rPr lang="th-TH" smtClean="0"/>
              <a:pPr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D34EF0-85F2-4C30-8E9B-7FE21AB0313A}" type="slidenum">
              <a:rPr lang="th-TH" smtClean="0"/>
              <a:pPr/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4.bin"/><Relationship Id="rId39" Type="http://schemas.openxmlformats.org/officeDocument/2006/relationships/oleObject" Target="../embeddings/oleObject37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9.bin"/><Relationship Id="rId34" Type="http://schemas.openxmlformats.org/officeDocument/2006/relationships/oleObject" Target="../embeddings/oleObject32.bin"/><Relationship Id="rId42" Type="http://schemas.openxmlformats.org/officeDocument/2006/relationships/oleObject" Target="../embeddings/oleObject40.bin"/><Relationship Id="rId47" Type="http://schemas.openxmlformats.org/officeDocument/2006/relationships/oleObject" Target="../embeddings/oleObject45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31.bin"/><Relationship Id="rId38" Type="http://schemas.openxmlformats.org/officeDocument/2006/relationships/oleObject" Target="../embeddings/oleObject36.bin"/><Relationship Id="rId46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29" Type="http://schemas.openxmlformats.org/officeDocument/2006/relationships/oleObject" Target="../embeddings/oleObject27.bin"/><Relationship Id="rId41" Type="http://schemas.openxmlformats.org/officeDocument/2006/relationships/oleObject" Target="../embeddings/oleObject3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30.bin"/><Relationship Id="rId37" Type="http://schemas.openxmlformats.org/officeDocument/2006/relationships/oleObject" Target="../embeddings/oleObject35.bin"/><Relationship Id="rId40" Type="http://schemas.openxmlformats.org/officeDocument/2006/relationships/oleObject" Target="../embeddings/oleObject38.bin"/><Relationship Id="rId45" Type="http://schemas.openxmlformats.org/officeDocument/2006/relationships/oleObject" Target="../embeddings/oleObject43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4.bin"/><Relationship Id="rId49" Type="http://schemas.openxmlformats.org/officeDocument/2006/relationships/oleObject" Target="../embeddings/oleObject47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9.bin"/><Relationship Id="rId44" Type="http://schemas.openxmlformats.org/officeDocument/2006/relationships/oleObject" Target="../embeddings/oleObject42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8.bin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41.bin"/><Relationship Id="rId48" Type="http://schemas.openxmlformats.org/officeDocument/2006/relationships/oleObject" Target="../embeddings/oleObject46.bin"/><Relationship Id="rId8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71.bin"/><Relationship Id="rId39" Type="http://schemas.openxmlformats.org/officeDocument/2006/relationships/oleObject" Target="../embeddings/oleObject84.bin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66.bin"/><Relationship Id="rId34" Type="http://schemas.openxmlformats.org/officeDocument/2006/relationships/oleObject" Target="../embeddings/oleObject79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8.bin"/><Relationship Id="rId38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5.bin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7.bin"/><Relationship Id="rId37" Type="http://schemas.openxmlformats.org/officeDocument/2006/relationships/oleObject" Target="../embeddings/oleObject82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8.bin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81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6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7.bin"/><Relationship Id="rId27" Type="http://schemas.openxmlformats.org/officeDocument/2006/relationships/oleObject" Target="../embeddings/oleObject72.bin"/><Relationship Id="rId30" Type="http://schemas.openxmlformats.org/officeDocument/2006/relationships/oleObject" Target="../embeddings/oleObject75.bin"/><Relationship Id="rId35" Type="http://schemas.openxmlformats.org/officeDocument/2006/relationships/oleObject" Target="../embeddings/oleObject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52400" y="228600"/>
          <a:ext cx="836613" cy="366713"/>
        </p:xfrm>
        <a:graphic>
          <a:graphicData uri="http://schemas.openxmlformats.org/presentationml/2006/ole">
            <p:oleObj spid="_x0000_s1026" name="CS ChemDraw Drawing" r:id="rId3" imgW="836447" imgH="366908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685800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1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71600" y="152400"/>
          <a:ext cx="720725" cy="457200"/>
        </p:xfrm>
        <a:graphic>
          <a:graphicData uri="http://schemas.openxmlformats.org/presentationml/2006/ole">
            <p:oleObj spid="_x0000_s1027" name="CS ChemDraw Drawing" r:id="rId4" imgW="720461" imgH="456879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33625" y="676175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438400" y="152400"/>
          <a:ext cx="836613" cy="347663"/>
        </p:xfrm>
        <a:graphic>
          <a:graphicData uri="http://schemas.openxmlformats.org/presentationml/2006/ole">
            <p:oleObj spid="_x0000_s1028" name="CS ChemDraw Drawing" r:id="rId5" imgW="836447" imgH="346915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57375" y="662415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3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81400" y="76200"/>
          <a:ext cx="995363" cy="441325"/>
        </p:xfrm>
        <a:graphic>
          <a:graphicData uri="http://schemas.openxmlformats.org/presentationml/2006/ole">
            <p:oleObj spid="_x0000_s1029" name="CS ChemDraw Drawing" r:id="rId6" imgW="994781" imgH="441479" progId="ChemDraw.Document.6.0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29250" y="652790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800600" y="304800"/>
          <a:ext cx="677863" cy="198437"/>
        </p:xfrm>
        <a:graphic>
          <a:graphicData uri="http://schemas.openxmlformats.org/presentationml/2006/ole">
            <p:oleObj spid="_x0000_s1030" name="CS ChemDraw Drawing" r:id="rId7" imgW="677843" imgH="197774" progId="ChemDraw.Document.6.0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15000" y="304800"/>
          <a:ext cx="677863" cy="198437"/>
        </p:xfrm>
        <a:graphic>
          <a:graphicData uri="http://schemas.openxmlformats.org/presentationml/2006/ole">
            <p:oleObj spid="_x0000_s1031" name="CS ChemDraw Drawing" r:id="rId8" imgW="677843" imgH="197774" progId="ChemDraw.Document.6.0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6629400" y="304800"/>
          <a:ext cx="677863" cy="198437"/>
        </p:xfrm>
        <a:graphic>
          <a:graphicData uri="http://schemas.openxmlformats.org/presentationml/2006/ole">
            <p:oleObj spid="_x0000_s1032" name="CS ChemDraw Drawing" r:id="rId9" imgW="677843" imgH="197774" progId="ChemDraw.Document.6.0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81875" y="648100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05900" y="638475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8000" y="628850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677750" y="166687"/>
          <a:ext cx="996950" cy="442913"/>
        </p:xfrm>
        <a:graphic>
          <a:graphicData uri="http://schemas.openxmlformats.org/presentationml/2006/ole">
            <p:oleObj spid="_x0000_s1033" name="CS ChemDraw Drawing" r:id="rId10" imgW="996399" imgH="443100" progId="ChemDraw.Document.6.0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029075" y="638475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8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42775" y="1094875"/>
          <a:ext cx="996950" cy="442912"/>
        </p:xfrm>
        <a:graphic>
          <a:graphicData uri="http://schemas.openxmlformats.org/presentationml/2006/ole">
            <p:oleObj spid="_x0000_s1034" name="CS ChemDraw Drawing" r:id="rId11" imgW="996399" imgH="443100" progId="ChemDraw.Document.6.0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285775" y="1066800"/>
          <a:ext cx="996950" cy="442913"/>
        </p:xfrm>
        <a:graphic>
          <a:graphicData uri="http://schemas.openxmlformats.org/presentationml/2006/ole">
            <p:oleObj spid="_x0000_s1035" name="CS ChemDraw Drawing" r:id="rId12" imgW="996399" imgH="443100" progId="ChemDraw.Document.6.0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1000" y="1676400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24000" y="1676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514600" y="1143000"/>
          <a:ext cx="974725" cy="409575"/>
        </p:xfrm>
        <a:graphic>
          <a:graphicData uri="http://schemas.openxmlformats.org/presentationml/2006/ole">
            <p:oleObj spid="_x0000_s1036" name="CS ChemDraw Drawing" r:id="rId13" imgW="974821" imgH="409327" progId="ChemDraw.Document.6.0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830625" y="165301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733800" y="1199950"/>
          <a:ext cx="835025" cy="366713"/>
        </p:xfrm>
        <a:graphic>
          <a:graphicData uri="http://schemas.openxmlformats.org/presentationml/2006/ole">
            <p:oleObj spid="_x0000_s1037" name="CS ChemDraw Drawing" r:id="rId14" imgW="834828" imgH="366908" progId="ChemDraw.Document.6.0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876575" y="165795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800600" y="1219200"/>
          <a:ext cx="528637" cy="333375"/>
        </p:xfrm>
        <a:graphic>
          <a:graphicData uri="http://schemas.openxmlformats.org/presentationml/2006/ole">
            <p:oleObj spid="_x0000_s1038" name="CS ChemDraw Drawing" r:id="rId15" imgW="528410" imgH="333406" progId="ChemDraw.Document.6.0">
              <p:embed/>
            </p:oleObj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638800" y="1219200"/>
          <a:ext cx="528637" cy="333375"/>
        </p:xfrm>
        <a:graphic>
          <a:graphicData uri="http://schemas.openxmlformats.org/presentationml/2006/ole">
            <p:oleObj spid="_x0000_s1039" name="CS ChemDraw Drawing" r:id="rId16" imgW="528410" imgH="333406" progId="ChemDraw.Document.6.0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953000" y="1676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91200" y="1676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6420050" y="1237650"/>
          <a:ext cx="528637" cy="334963"/>
        </p:xfrm>
        <a:graphic>
          <a:graphicData uri="http://schemas.openxmlformats.org/presentationml/2006/ole">
            <p:oleObj spid="_x0000_s1040" name="CS ChemDraw Drawing" r:id="rId17" imgW="528410" imgH="335027" progId="ChemDraw.Document.6.0">
              <p:embed/>
            </p:oleObj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7243763" y="1238450"/>
          <a:ext cx="528637" cy="334963"/>
        </p:xfrm>
        <a:graphic>
          <a:graphicData uri="http://schemas.openxmlformats.org/presentationml/2006/ole">
            <p:oleObj spid="_x0000_s1041" name="CS ChemDraw Drawing" r:id="rId18" imgW="528410" imgH="335027" progId="ChemDraw.Document.6.0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553200" y="1676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315200" y="168109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8077200" y="1066800"/>
          <a:ext cx="838200" cy="593725"/>
        </p:xfrm>
        <a:graphic>
          <a:graphicData uri="http://schemas.openxmlformats.org/presentationml/2006/ole">
            <p:oleObj spid="_x0000_s1043" name="CS ChemDraw Drawing" r:id="rId19" imgW="837795" imgH="594132" progId="ChemDraw.Document.6.0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305800" y="1676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7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162025" y="2094300"/>
          <a:ext cx="838200" cy="593725"/>
        </p:xfrm>
        <a:graphic>
          <a:graphicData uri="http://schemas.openxmlformats.org/presentationml/2006/ole">
            <p:oleObj spid="_x0000_s1044" name="CS ChemDraw Drawing" r:id="rId20" imgW="837795" imgH="594132" progId="ChemDraw.Document.6.0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04800" y="2895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1371600" y="2200175"/>
          <a:ext cx="528637" cy="376237"/>
        </p:xfrm>
        <a:graphic>
          <a:graphicData uri="http://schemas.openxmlformats.org/presentationml/2006/ole">
            <p:oleObj spid="_x0000_s1045" name="CS ChemDraw Drawing" r:id="rId21" imgW="528410" imgH="375824" progId="ChemDraw.Document.6.0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447800" y="290362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9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2353375" y="2209000"/>
          <a:ext cx="720725" cy="457200"/>
        </p:xfrm>
        <a:graphic>
          <a:graphicData uri="http://schemas.openxmlformats.org/presentationml/2006/ole">
            <p:oleObj spid="_x0000_s1046" name="CS ChemDraw Drawing" r:id="rId22" imgW="720461" imgH="456879" progId="ChemDraw.Document.6.0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561925" y="289146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0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3352800" y="1981200"/>
          <a:ext cx="879475" cy="717550"/>
        </p:xfrm>
        <a:graphic>
          <a:graphicData uri="http://schemas.openxmlformats.org/presentationml/2006/ole">
            <p:oleObj spid="_x0000_s1047" name="CS ChemDraw Drawing" r:id="rId23" imgW="879065" imgH="717335" progId="ChemDraw.Document.6.0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600650" y="28859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4448475" y="2133600"/>
          <a:ext cx="1195387" cy="593725"/>
        </p:xfrm>
        <a:graphic>
          <a:graphicData uri="http://schemas.openxmlformats.org/presentationml/2006/ole">
            <p:oleObj spid="_x0000_s1048" name="CS ChemDraw Drawing" r:id="rId24" imgW="1196003" imgH="593862" progId="ChemDraw.Document.6.0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714775" y="2894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5743075" y="2180925"/>
          <a:ext cx="1157287" cy="644525"/>
        </p:xfrm>
        <a:graphic>
          <a:graphicData uri="http://schemas.openxmlformats.org/presentationml/2006/ole">
            <p:oleObj spid="_x0000_s1049" name="CS ChemDraw Drawing" r:id="rId25" imgW="1157701" imgH="644116" progId="ChemDraw.Document.6.0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903500" y="289146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3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086600" y="2209800"/>
          <a:ext cx="1131887" cy="409575"/>
        </p:xfrm>
        <a:graphic>
          <a:graphicData uri="http://schemas.openxmlformats.org/presentationml/2006/ole">
            <p:oleObj spid="_x0000_s1050" name="CS ChemDraw Drawing" r:id="rId26" imgW="1131806" imgH="409597" progId="ChemDraw.Document.6.0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7352900" y="287715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4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152400" y="3429000"/>
          <a:ext cx="1450975" cy="635000"/>
        </p:xfrm>
        <a:graphic>
          <a:graphicData uri="http://schemas.openxmlformats.org/presentationml/2006/ole">
            <p:oleObj spid="_x0000_s1051" name="CS ChemDraw Drawing" r:id="rId27" imgW="1450632" imgH="635200" progId="ChemDraw.Document.6.0">
              <p:embed/>
            </p:oleObj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762000" y="41428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5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52" name="Object 28"/>
          <p:cNvGraphicFramePr>
            <a:graphicFrameLocks noChangeAspect="1"/>
          </p:cNvGraphicFramePr>
          <p:nvPr/>
        </p:nvGraphicFramePr>
        <p:xfrm>
          <a:off x="1752600" y="3581400"/>
          <a:ext cx="558800" cy="222250"/>
        </p:xfrm>
        <a:graphic>
          <a:graphicData uri="http://schemas.openxmlformats.org/presentationml/2006/ole">
            <p:oleObj spid="_x0000_s1052" name="CS ChemDraw Drawing" r:id="rId28" imgW="558890" imgH="222090" progId="ChemDraw.Document.6.0">
              <p:embed/>
            </p:oleObj>
          </a:graphicData>
        </a:graphic>
      </p:graphicFrame>
      <p:graphicFrame>
        <p:nvGraphicFramePr>
          <p:cNvPr id="1053" name="Object 29"/>
          <p:cNvGraphicFramePr>
            <a:graphicFrameLocks noChangeAspect="1"/>
          </p:cNvGraphicFramePr>
          <p:nvPr/>
        </p:nvGraphicFramePr>
        <p:xfrm>
          <a:off x="2590800" y="3587750"/>
          <a:ext cx="558800" cy="222250"/>
        </p:xfrm>
        <a:graphic>
          <a:graphicData uri="http://schemas.openxmlformats.org/presentationml/2006/ole">
            <p:oleObj spid="_x0000_s1053" name="CS ChemDraw Drawing" r:id="rId29" imgW="558890" imgH="222090" progId="ChemDraw.Document.6.0">
              <p:embed/>
            </p:oleObj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/>
        </p:nvGraphicFramePr>
        <p:xfrm>
          <a:off x="3352800" y="3581400"/>
          <a:ext cx="558800" cy="222250"/>
        </p:xfrm>
        <a:graphic>
          <a:graphicData uri="http://schemas.openxmlformats.org/presentationml/2006/ole">
            <p:oleObj spid="_x0000_s1054" name="CS ChemDraw Drawing" r:id="rId30" imgW="558890" imgH="222090" progId="ChemDraw.Document.6.0">
              <p:embed/>
            </p:oleObj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4089400" y="3600650"/>
          <a:ext cx="558800" cy="222250"/>
        </p:xfrm>
        <a:graphic>
          <a:graphicData uri="http://schemas.openxmlformats.org/presentationml/2006/ole">
            <p:oleObj spid="_x0000_s1055" name="CS ChemDraw Drawing" r:id="rId31" imgW="558890" imgH="222090" progId="ChemDraw.Document.6.0">
              <p:embed/>
            </p:oleObj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4823325" y="3615825"/>
          <a:ext cx="558800" cy="222250"/>
        </p:xfrm>
        <a:graphic>
          <a:graphicData uri="http://schemas.openxmlformats.org/presentationml/2006/ole">
            <p:oleObj spid="_x0000_s1056" name="CS ChemDraw Drawing" r:id="rId32" imgW="558890" imgH="222090" progId="ChemDraw.Document.6.0">
              <p:embed/>
            </p:oleObj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5566075" y="3628725"/>
          <a:ext cx="558800" cy="222250"/>
        </p:xfrm>
        <a:graphic>
          <a:graphicData uri="http://schemas.openxmlformats.org/presentationml/2006/ole">
            <p:oleObj spid="_x0000_s1057" name="CS ChemDraw Drawing" r:id="rId33" imgW="558890" imgH="222090" progId="ChemDraw.Document.6.0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791900" y="413405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610050" y="413485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7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408150" y="413245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8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115600" y="41436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835875" y="41420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594650" y="41404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1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6324600" y="3646675"/>
          <a:ext cx="558800" cy="222250"/>
        </p:xfrm>
        <a:graphic>
          <a:graphicData uri="http://schemas.openxmlformats.org/presentationml/2006/ole">
            <p:oleObj spid="_x0000_s1058" name="CS ChemDraw Drawing" r:id="rId34" imgW="558890" imgH="222090" progId="ChemDraw.Document.6.0">
              <p:embed/>
            </p:oleObj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6419250" y="414836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2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7137400" y="3685675"/>
          <a:ext cx="558800" cy="222250"/>
        </p:xfrm>
        <a:graphic>
          <a:graphicData uri="http://schemas.openxmlformats.org/presentationml/2006/ole">
            <p:oleObj spid="_x0000_s1059" name="CS ChemDraw Drawing" r:id="rId35" imgW="558890" imgH="222090" progId="ChemDraw.Document.6.0">
              <p:embed/>
            </p:oleObj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7258250" y="415639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3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7848600" y="3429000"/>
          <a:ext cx="1201737" cy="639763"/>
        </p:xfrm>
        <a:graphic>
          <a:graphicData uri="http://schemas.openxmlformats.org/presentationml/2006/ole">
            <p:oleObj spid="_x0000_s1060" name="CS ChemDraw Drawing" r:id="rId36" imgW="1201937" imgH="639793" progId="ChemDraw.Document.6.0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8305800" y="416292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4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61" name="Object 37"/>
          <p:cNvGraphicFramePr>
            <a:graphicFrameLocks noChangeAspect="1"/>
          </p:cNvGraphicFramePr>
          <p:nvPr/>
        </p:nvGraphicFramePr>
        <p:xfrm>
          <a:off x="152400" y="4724400"/>
          <a:ext cx="1201738" cy="639763"/>
        </p:xfrm>
        <a:graphic>
          <a:graphicData uri="http://schemas.openxmlformats.org/presentationml/2006/ole">
            <p:oleObj spid="_x0000_s1061" name="CS ChemDraw Drawing" r:id="rId37" imgW="1201937" imgH="639793" progId="ChemDraw.Document.6.0">
              <p:embed/>
            </p:oleObj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/>
        </p:nvGraphicFramePr>
        <p:xfrm>
          <a:off x="1447800" y="4724400"/>
          <a:ext cx="1201738" cy="639763"/>
        </p:xfrm>
        <a:graphic>
          <a:graphicData uri="http://schemas.openxmlformats.org/presentationml/2006/ole">
            <p:oleObj spid="_x0000_s1062" name="CS ChemDraw Drawing" r:id="rId38" imgW="1201937" imgH="639793" progId="ChemDraw.Document.6.0">
              <p:embed/>
            </p:oleObj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/>
        </p:nvGraphicFramePr>
        <p:xfrm>
          <a:off x="2760662" y="4694237"/>
          <a:ext cx="1201738" cy="639763"/>
        </p:xfrm>
        <a:graphic>
          <a:graphicData uri="http://schemas.openxmlformats.org/presentationml/2006/ole">
            <p:oleObj spid="_x0000_s1063" name="CS ChemDraw Drawing" r:id="rId39" imgW="1201937" imgH="639793" progId="ChemDraw.Document.6.0">
              <p:embed/>
            </p:oleObj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4038600" y="4694238"/>
          <a:ext cx="1201737" cy="639762"/>
        </p:xfrm>
        <a:graphic>
          <a:graphicData uri="http://schemas.openxmlformats.org/presentationml/2006/ole">
            <p:oleObj spid="_x0000_s1064" name="CS ChemDraw Drawing" r:id="rId40" imgW="1201937" imgH="639793" progId="ChemDraw.Document.6.0">
              <p:embed/>
            </p:oleObj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5334000" y="4648200"/>
          <a:ext cx="1201738" cy="639762"/>
        </p:xfrm>
        <a:graphic>
          <a:graphicData uri="http://schemas.openxmlformats.org/presentationml/2006/ole">
            <p:oleObj spid="_x0000_s1065" name="CS ChemDraw Drawing" r:id="rId41" imgW="1201937" imgH="639793" progId="ChemDraw.Document.6.0">
              <p:embed/>
            </p:oleObj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609600" y="5486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905000" y="5486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200400" y="545339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7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4958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8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7912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70866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83820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52650" y="65058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981200" y="6477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428200" y="648249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4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800600" y="645855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5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74" name="Object 50"/>
          <p:cNvGraphicFramePr>
            <a:graphicFrameLocks noChangeAspect="1"/>
          </p:cNvGraphicFramePr>
          <p:nvPr/>
        </p:nvGraphicFramePr>
        <p:xfrm>
          <a:off x="6553200" y="4722312"/>
          <a:ext cx="1317625" cy="639763"/>
        </p:xfrm>
        <a:graphic>
          <a:graphicData uri="http://schemas.openxmlformats.org/presentationml/2006/ole">
            <p:oleObj spid="_x0000_s1074" name="CS ChemDraw Drawing" r:id="rId42" imgW="1317653" imgH="639523" progId="ChemDraw.Document.6.0">
              <p:embed/>
            </p:oleObj>
          </a:graphicData>
        </a:graphic>
      </p:graphicFrame>
      <p:graphicFrame>
        <p:nvGraphicFramePr>
          <p:cNvPr id="1075" name="Object 51"/>
          <p:cNvGraphicFramePr>
            <a:graphicFrameLocks noChangeAspect="1"/>
          </p:cNvGraphicFramePr>
          <p:nvPr/>
        </p:nvGraphicFramePr>
        <p:xfrm>
          <a:off x="7826375" y="4762100"/>
          <a:ext cx="1317625" cy="639762"/>
        </p:xfrm>
        <a:graphic>
          <a:graphicData uri="http://schemas.openxmlformats.org/presentationml/2006/ole">
            <p:oleObj spid="_x0000_s1075" name="CS ChemDraw Drawing" r:id="rId43" imgW="1317653" imgH="639523" progId="ChemDraw.Document.6.0">
              <p:embed/>
            </p:oleObj>
          </a:graphicData>
        </a:graphic>
      </p:graphicFrame>
      <p:graphicFrame>
        <p:nvGraphicFramePr>
          <p:cNvPr id="1076" name="Object 52"/>
          <p:cNvGraphicFramePr>
            <a:graphicFrameLocks noChangeAspect="1"/>
          </p:cNvGraphicFramePr>
          <p:nvPr/>
        </p:nvGraphicFramePr>
        <p:xfrm>
          <a:off x="238225" y="5800825"/>
          <a:ext cx="1317625" cy="639763"/>
        </p:xfrm>
        <a:graphic>
          <a:graphicData uri="http://schemas.openxmlformats.org/presentationml/2006/ole">
            <p:oleObj spid="_x0000_s1076" name="CS ChemDraw Drawing" r:id="rId44" imgW="1317653" imgH="639523" progId="ChemDraw.Document.6.0">
              <p:embed/>
            </p:oleObj>
          </a:graphicData>
        </a:graphic>
      </p:graphicFrame>
      <p:graphicFrame>
        <p:nvGraphicFramePr>
          <p:cNvPr id="1077" name="Object 53"/>
          <p:cNvGraphicFramePr>
            <a:graphicFrameLocks noChangeAspect="1"/>
          </p:cNvGraphicFramePr>
          <p:nvPr/>
        </p:nvGraphicFramePr>
        <p:xfrm>
          <a:off x="1676400" y="5791200"/>
          <a:ext cx="1317625" cy="639763"/>
        </p:xfrm>
        <a:graphic>
          <a:graphicData uri="http://schemas.openxmlformats.org/presentationml/2006/ole">
            <p:oleObj spid="_x0000_s1077" name="CS ChemDraw Drawing" r:id="rId45" imgW="1317653" imgH="639523" progId="ChemDraw.Document.6.0">
              <p:embed/>
            </p:oleObj>
          </a:graphicData>
        </a:graphic>
      </p:graphicFrame>
      <p:graphicFrame>
        <p:nvGraphicFramePr>
          <p:cNvPr id="1078" name="Object 54"/>
          <p:cNvGraphicFramePr>
            <a:graphicFrameLocks noChangeAspect="1"/>
          </p:cNvGraphicFramePr>
          <p:nvPr/>
        </p:nvGraphicFramePr>
        <p:xfrm>
          <a:off x="3124200" y="5761037"/>
          <a:ext cx="1317625" cy="639763"/>
        </p:xfrm>
        <a:graphic>
          <a:graphicData uri="http://schemas.openxmlformats.org/presentationml/2006/ole">
            <p:oleObj spid="_x0000_s1078" name="CS ChemDraw Drawing" r:id="rId46" imgW="1317653" imgH="639523" progId="ChemDraw.Document.6.0">
              <p:embed/>
            </p:oleObj>
          </a:graphicData>
        </a:graphic>
      </p:graphicFrame>
      <p:graphicFrame>
        <p:nvGraphicFramePr>
          <p:cNvPr id="1079" name="Object 55"/>
          <p:cNvGraphicFramePr>
            <a:graphicFrameLocks noChangeAspect="1"/>
          </p:cNvGraphicFramePr>
          <p:nvPr/>
        </p:nvGraphicFramePr>
        <p:xfrm>
          <a:off x="4473575" y="5761038"/>
          <a:ext cx="1317625" cy="639762"/>
        </p:xfrm>
        <a:graphic>
          <a:graphicData uri="http://schemas.openxmlformats.org/presentationml/2006/ole">
            <p:oleObj spid="_x0000_s1079" name="CS ChemDraw Drawing" r:id="rId47" imgW="1317653" imgH="639523" progId="ChemDraw.Document.6.0">
              <p:embed/>
            </p:oleObj>
          </a:graphicData>
        </a:graphic>
      </p:graphicFrame>
      <p:graphicFrame>
        <p:nvGraphicFramePr>
          <p:cNvPr id="1080" name="Object 56"/>
          <p:cNvGraphicFramePr>
            <a:graphicFrameLocks noChangeAspect="1"/>
          </p:cNvGraphicFramePr>
          <p:nvPr/>
        </p:nvGraphicFramePr>
        <p:xfrm>
          <a:off x="5915525" y="5714200"/>
          <a:ext cx="1395413" cy="812800"/>
        </p:xfrm>
        <a:graphic>
          <a:graphicData uri="http://schemas.openxmlformats.org/presentationml/2006/ole">
            <p:oleObj spid="_x0000_s1080" name="CS ChemDraw Drawing" r:id="rId48" imgW="1395606" imgH="813520" progId="ChemDraw.Document.6.0">
              <p:embed/>
            </p:oleObj>
          </a:graphicData>
        </a:graphic>
      </p:graphicFrame>
      <p:graphicFrame>
        <p:nvGraphicFramePr>
          <p:cNvPr id="1081" name="Object 57"/>
          <p:cNvGraphicFramePr>
            <a:graphicFrameLocks noChangeAspect="1"/>
          </p:cNvGraphicFramePr>
          <p:nvPr/>
        </p:nvGraphicFramePr>
        <p:xfrm>
          <a:off x="7510362" y="5740688"/>
          <a:ext cx="1395413" cy="812800"/>
        </p:xfrm>
        <a:graphic>
          <a:graphicData uri="http://schemas.openxmlformats.org/presentationml/2006/ole">
            <p:oleObj spid="_x0000_s1081" name="CS ChemDraw Drawing" r:id="rId49" imgW="1395606" imgH="813520" progId="ChemDraw.Document.6.0">
              <p:embed/>
            </p:oleObj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6324600" y="6477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8001000" y="6477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7</a:t>
            </a:r>
            <a:endParaRPr lang="th-TH" sz="1100" b="1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52400" y="0"/>
          <a:ext cx="1395413" cy="812800"/>
        </p:xfrm>
        <a:graphic>
          <a:graphicData uri="http://schemas.openxmlformats.org/presentationml/2006/ole">
            <p:oleObj spid="_x0000_s2050" name="CS ChemDraw Drawing" r:id="rId3" imgW="1395606" imgH="813520" progId="ChemDraw.Document.6.0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576387" y="0"/>
          <a:ext cx="1395413" cy="812800"/>
        </p:xfrm>
        <a:graphic>
          <a:graphicData uri="http://schemas.openxmlformats.org/presentationml/2006/ole">
            <p:oleObj spid="_x0000_s2051" name="CS ChemDraw Drawing" r:id="rId4" imgW="1395606" imgH="813520" progId="ChemDraw.Document.6.0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024188" y="0"/>
          <a:ext cx="1395412" cy="812800"/>
        </p:xfrm>
        <a:graphic>
          <a:graphicData uri="http://schemas.openxmlformats.org/presentationml/2006/ole">
            <p:oleObj spid="_x0000_s2052" name="CS ChemDraw Drawing" r:id="rId5" imgW="1395606" imgH="813520" progId="ChemDraw.Document.6.0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471988" y="0"/>
          <a:ext cx="1395412" cy="812800"/>
        </p:xfrm>
        <a:graphic>
          <a:graphicData uri="http://schemas.openxmlformats.org/presentationml/2006/ole">
            <p:oleObj spid="_x0000_s2053" name="CS ChemDraw Drawing" r:id="rId6" imgW="1395606" imgH="81352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838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8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1200" y="84782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52800" y="83406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00600" y="838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1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19800" y="247650"/>
          <a:ext cx="1193800" cy="590550"/>
        </p:xfrm>
        <a:graphic>
          <a:graphicData uri="http://schemas.openxmlformats.org/presentationml/2006/ole">
            <p:oleObj spid="_x0000_s2054" name="CS ChemDraw Drawing" r:id="rId7" imgW="1194384" imgH="590890" progId="ChemDraw.Document.6.0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415213" y="249237"/>
          <a:ext cx="1195387" cy="588963"/>
        </p:xfrm>
        <a:graphic>
          <a:graphicData uri="http://schemas.openxmlformats.org/presentationml/2006/ole">
            <p:oleObj spid="_x0000_s2055" name="CS ChemDraw Drawing" r:id="rId8" imgW="1196003" imgH="589539" progId="ChemDraw.Document.6.0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400800" y="8670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72400" y="8670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3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52400" y="1304225"/>
          <a:ext cx="1036637" cy="588963"/>
        </p:xfrm>
        <a:graphic>
          <a:graphicData uri="http://schemas.openxmlformats.org/presentationml/2006/ole">
            <p:oleObj spid="_x0000_s2056" name="CS ChemDraw Drawing" r:id="rId9" imgW="1037399" imgH="589269" progId="ChemDraw.Document.6.0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403350" y="1314450"/>
          <a:ext cx="882650" cy="590550"/>
        </p:xfrm>
        <a:graphic>
          <a:graphicData uri="http://schemas.openxmlformats.org/presentationml/2006/ole">
            <p:oleObj spid="_x0000_s2057" name="CS ChemDraw Drawing" r:id="rId10" imgW="882032" imgH="590890" progId="ChemDraw.Document.6.0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438400" y="1219200"/>
          <a:ext cx="1196975" cy="644525"/>
        </p:xfrm>
        <a:graphic>
          <a:graphicData uri="http://schemas.openxmlformats.org/presentationml/2006/ole">
            <p:oleObj spid="_x0000_s2058" name="CS ChemDraw Drawing" r:id="rId11" imgW="1197621" imgH="644116" progId="ChemDraw.Document.6.0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886200" y="1066800"/>
          <a:ext cx="922337" cy="773113"/>
        </p:xfrm>
        <a:graphic>
          <a:graphicData uri="http://schemas.openxmlformats.org/presentationml/2006/ole">
            <p:oleObj spid="_x0000_s2059" name="CS ChemDraw Drawing" r:id="rId12" imgW="923032" imgH="772453" progId="ChemDraw.Document.6.0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019675" y="1239837"/>
          <a:ext cx="923925" cy="588963"/>
        </p:xfrm>
        <a:graphic>
          <a:graphicData uri="http://schemas.openxmlformats.org/presentationml/2006/ole">
            <p:oleObj spid="_x0000_s2060" name="CS ChemDraw Drawing" r:id="rId13" imgW="923301" imgH="589539" progId="ChemDraw.Document.6.0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191049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4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52600" y="191049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19400" y="190086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67200" y="18576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7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10200" y="18576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8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096000" y="1304225"/>
          <a:ext cx="925513" cy="547687"/>
        </p:xfrm>
        <a:graphic>
          <a:graphicData uri="http://schemas.openxmlformats.org/presentationml/2006/ole">
            <p:oleObj spid="_x0000_s2061" name="CS ChemDraw Drawing" r:id="rId14" imgW="926268" imgH="548201" progId="ChemDraw.Document.6.0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7162000" y="1219200"/>
          <a:ext cx="923925" cy="642937"/>
        </p:xfrm>
        <a:graphic>
          <a:graphicData uri="http://schemas.openxmlformats.org/presentationml/2006/ole">
            <p:oleObj spid="_x0000_s2062" name="CS ChemDraw Drawing" r:id="rId15" imgW="923301" imgH="642765" progId="ChemDraw.Document.6.0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477000" y="18576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543800" y="187612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0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52400" y="2227450"/>
          <a:ext cx="922337" cy="917575"/>
        </p:xfrm>
        <a:graphic>
          <a:graphicData uri="http://schemas.openxmlformats.org/presentationml/2006/ole">
            <p:oleObj spid="_x0000_s2063" name="CS ChemDraw Drawing" r:id="rId16" imgW="923032" imgH="917001" progId="ChemDraw.Document.6.0">
              <p:embed/>
            </p:oleObj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219200" y="2531450"/>
          <a:ext cx="1152525" cy="588963"/>
        </p:xfrm>
        <a:graphic>
          <a:graphicData uri="http://schemas.openxmlformats.org/presentationml/2006/ole">
            <p:oleObj spid="_x0000_s2064" name="CS ChemDraw Drawing" r:id="rId17" imgW="1151766" imgH="589269" progId="ChemDraw.Document.6.0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2590800" y="2540275"/>
          <a:ext cx="1289050" cy="588963"/>
        </p:xfrm>
        <a:graphic>
          <a:graphicData uri="http://schemas.openxmlformats.org/presentationml/2006/ole">
            <p:oleObj spid="_x0000_s2065" name="CS ChemDraw Drawing" r:id="rId18" imgW="1288792" imgH="589539" progId="ChemDraw.Document.6.0">
              <p:embed/>
            </p:oleObj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4043263" y="2565850"/>
          <a:ext cx="1038225" cy="588963"/>
        </p:xfrm>
        <a:graphic>
          <a:graphicData uri="http://schemas.openxmlformats.org/presentationml/2006/ole">
            <p:oleObj spid="_x0000_s2066" name="CS ChemDraw Drawing" r:id="rId19" imgW="1037669" imgH="589539" progId="ChemDraw.Document.6.0">
              <p:embed/>
            </p:oleObj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5294313" y="2587600"/>
          <a:ext cx="1182687" cy="590550"/>
        </p:xfrm>
        <a:graphic>
          <a:graphicData uri="http://schemas.openxmlformats.org/presentationml/2006/ole">
            <p:oleObj spid="_x0000_s2067" name="CS ChemDraw Drawing" r:id="rId20" imgW="1182246" imgH="590890" progId="ChemDraw.Document.6.0">
              <p:embed/>
            </p:oleObj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6781200" y="2654975"/>
          <a:ext cx="1466850" cy="590550"/>
        </p:xfrm>
        <a:graphic>
          <a:graphicData uri="http://schemas.openxmlformats.org/presentationml/2006/ole">
            <p:oleObj spid="_x0000_s2068" name="CS ChemDraw Drawing" r:id="rId21" imgW="1467356" imgH="590890" progId="ChemDraw.Document.6.0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35800" y="3200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600200" y="3200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895600" y="3200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43400" y="3200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4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38800" y="3200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124300" y="324772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6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152400" y="3657600"/>
          <a:ext cx="1470025" cy="636587"/>
        </p:xfrm>
        <a:graphic>
          <a:graphicData uri="http://schemas.openxmlformats.org/presentationml/2006/ole">
            <p:oleObj spid="_x0000_s2069" name="CS ChemDraw Drawing" r:id="rId22" imgW="1470323" imgH="636551" progId="ChemDraw.Document.6.0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52375" y="42960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7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1848050" y="3876575"/>
          <a:ext cx="522287" cy="198437"/>
        </p:xfrm>
        <a:graphic>
          <a:graphicData uri="http://schemas.openxmlformats.org/presentationml/2006/ole">
            <p:oleObj spid="_x0000_s2070" name="CS ChemDraw Drawing" r:id="rId23" imgW="522206" imgH="197774" progId="ChemDraw.Document.6.0">
              <p:embed/>
            </p:oleObj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5486400" y="3886200"/>
          <a:ext cx="519113" cy="319087"/>
        </p:xfrm>
        <a:graphic>
          <a:graphicData uri="http://schemas.openxmlformats.org/presentationml/2006/ole">
            <p:oleObj spid="_x0000_s2074" name="CS ChemDraw Drawing" r:id="rId24" imgW="519239" imgH="319626" progId="ChemDraw.Document.6.0">
              <p:embed/>
            </p:oleObj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6248400" y="3962400"/>
          <a:ext cx="522287" cy="198437"/>
        </p:xfrm>
        <a:graphic>
          <a:graphicData uri="http://schemas.openxmlformats.org/presentationml/2006/ole">
            <p:oleObj spid="_x0000_s2075" name="CS ChemDraw Drawing" r:id="rId25" imgW="522476" imgH="197774" progId="ChemDraw.Document.6.0">
              <p:embed/>
            </p:oleObj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7010400" y="3886200"/>
          <a:ext cx="682625" cy="417513"/>
        </p:xfrm>
        <a:graphic>
          <a:graphicData uri="http://schemas.openxmlformats.org/presentationml/2006/ole">
            <p:oleObj spid="_x0000_s2076" name="CS ChemDraw Drawing" r:id="rId26" imgW="682428" imgH="417162" progId="ChemDraw.Document.6.0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752600" y="42960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8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724750" y="42960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857325" y="432001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724400" y="431039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562600" y="431039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324600" y="4343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162800" y="4343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4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229600" y="43418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5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228600" y="4800600"/>
          <a:ext cx="530225" cy="376237"/>
        </p:xfrm>
        <a:graphic>
          <a:graphicData uri="http://schemas.openxmlformats.org/presentationml/2006/ole">
            <p:oleObj spid="_x0000_s2078" name="CS ChemDraw Drawing" r:id="rId27" imgW="530028" imgH="376094" progId="ChemDraw.Document.6.0">
              <p:embed/>
            </p:oleObj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1371600" y="4572000"/>
          <a:ext cx="874713" cy="765175"/>
        </p:xfrm>
        <a:graphic>
          <a:graphicData uri="http://schemas.openxmlformats.org/presentationml/2006/ole">
            <p:oleObj spid="_x0000_s2079" name="CS ChemDraw Drawing" r:id="rId28" imgW="874479" imgH="764617" progId="ChemDraw.Document.6.0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286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6002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7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2667000" y="4724400"/>
          <a:ext cx="682625" cy="417513"/>
        </p:xfrm>
        <a:graphic>
          <a:graphicData uri="http://schemas.openxmlformats.org/presentationml/2006/ole">
            <p:oleObj spid="_x0000_s2080" name="CS ChemDraw Drawing" r:id="rId29" imgW="682428" imgH="417162" progId="ChemDraw.Document.6.0">
              <p:embed/>
            </p:oleObj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3657600" y="4800600"/>
          <a:ext cx="677863" cy="369887"/>
        </p:xfrm>
        <a:graphic>
          <a:graphicData uri="http://schemas.openxmlformats.org/presentationml/2006/ole">
            <p:oleObj spid="_x0000_s2081" name="CS ChemDraw Drawing" r:id="rId30" imgW="677843" imgH="369880" progId="ChemDraw.Document.6.0">
              <p:embed/>
            </p:oleObj>
          </a:graphicData>
        </a:graphic>
      </p:graphicFrame>
      <p:graphicFrame>
        <p:nvGraphicFramePr>
          <p:cNvPr id="2082" name="Object 34"/>
          <p:cNvGraphicFramePr>
            <a:graphicFrameLocks noChangeAspect="1"/>
          </p:cNvGraphicFramePr>
          <p:nvPr/>
        </p:nvGraphicFramePr>
        <p:xfrm>
          <a:off x="4503737" y="4800600"/>
          <a:ext cx="677863" cy="369888"/>
        </p:xfrm>
        <a:graphic>
          <a:graphicData uri="http://schemas.openxmlformats.org/presentationml/2006/ole">
            <p:oleObj spid="_x0000_s2082" name="CS ChemDraw Drawing" r:id="rId31" imgW="677843" imgH="369880" progId="ChemDraw.Document.6.0">
              <p:embed/>
            </p:oleObj>
          </a:graphicData>
        </a:graphic>
      </p:graphicFrame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5341938" y="4800600"/>
          <a:ext cx="677862" cy="369888"/>
        </p:xfrm>
        <a:graphic>
          <a:graphicData uri="http://schemas.openxmlformats.org/presentationml/2006/ole">
            <p:oleObj spid="_x0000_s2083" name="CS ChemDraw Drawing" r:id="rId32" imgW="677843" imgH="369880" progId="ChemDraw.Document.6.0">
              <p:embed/>
            </p:oleObj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6210300" y="4800600"/>
          <a:ext cx="723900" cy="320675"/>
        </p:xfrm>
        <a:graphic>
          <a:graphicData uri="http://schemas.openxmlformats.org/presentationml/2006/ole">
            <p:oleObj spid="_x0000_s2084" name="CS ChemDraw Drawing" r:id="rId33" imgW="723428" imgH="321247" progId="ChemDraw.Document.6.0">
              <p:embed/>
            </p:oleObj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7086600" y="4800600"/>
          <a:ext cx="723900" cy="320675"/>
        </p:xfrm>
        <a:graphic>
          <a:graphicData uri="http://schemas.openxmlformats.org/presentationml/2006/ole">
            <p:oleObj spid="_x0000_s2085" name="CS ChemDraw Drawing" r:id="rId34" imgW="723428" imgH="321247" progId="ChemDraw.Document.6.0">
              <p:embed/>
            </p:oleObj>
          </a:graphicData>
        </a:graphic>
      </p:graphicFrame>
      <p:graphicFrame>
        <p:nvGraphicFramePr>
          <p:cNvPr id="2086" name="Object 38"/>
          <p:cNvGraphicFramePr>
            <a:graphicFrameLocks noChangeAspect="1"/>
          </p:cNvGraphicFramePr>
          <p:nvPr/>
        </p:nvGraphicFramePr>
        <p:xfrm>
          <a:off x="8001000" y="4800600"/>
          <a:ext cx="723900" cy="320675"/>
        </p:xfrm>
        <a:graphic>
          <a:graphicData uri="http://schemas.openxmlformats.org/presentationml/2006/ole">
            <p:oleObj spid="_x0000_s2086" name="CS ChemDraw Drawing" r:id="rId35" imgW="723428" imgH="321247" progId="ChemDraw.Document.6.0">
              <p:embed/>
            </p:oleObj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667000" y="5400575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8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8100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6482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8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4864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8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3246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8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2390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8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8153400" y="541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84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2590800" y="3657600"/>
          <a:ext cx="1000125" cy="639763"/>
        </p:xfrm>
        <a:graphic>
          <a:graphicData uri="http://schemas.openxmlformats.org/presentationml/2006/ole">
            <p:oleObj spid="_x0000_s2087" name="CS ChemDraw Drawing" r:id="rId36" imgW="999366" imgH="639793" progId="ChemDraw.Document.6.0">
              <p:embed/>
            </p:oleObj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3581400" y="3581400"/>
          <a:ext cx="923925" cy="773113"/>
        </p:xfrm>
        <a:graphic>
          <a:graphicData uri="http://schemas.openxmlformats.org/presentationml/2006/ole">
            <p:oleObj spid="_x0000_s2088" name="CS ChemDraw Drawing" r:id="rId37" imgW="924650" imgH="772453" progId="ChemDraw.Document.6.0">
              <p:embed/>
            </p:oleObj>
          </a:graphicData>
        </a:graphic>
      </p:graphicFrame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4572000" y="3886200"/>
          <a:ext cx="677863" cy="409575"/>
        </p:xfrm>
        <a:graphic>
          <a:graphicData uri="http://schemas.openxmlformats.org/presentationml/2006/ole">
            <p:oleObj spid="_x0000_s2089" name="CS ChemDraw Drawing" r:id="rId38" imgW="677573" imgH="409597" progId="ChemDraw.Document.6.0">
              <p:embed/>
            </p:oleObj>
          </a:graphicData>
        </a:graphic>
      </p:graphicFrame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8077200" y="3733800"/>
          <a:ext cx="658813" cy="590550"/>
        </p:xfrm>
        <a:graphic>
          <a:graphicData uri="http://schemas.openxmlformats.org/presentationml/2006/ole">
            <p:oleObj spid="_x0000_s2090" name="CS ChemDraw Drawing" r:id="rId39" imgW="659501" imgH="590890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</TotalTime>
  <Words>84</Words>
  <Application>Microsoft Office PowerPoint</Application>
  <PresentationFormat>On-screen Show (4:3)</PresentationFormat>
  <Paragraphs>84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CS ChemDraw Drawing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P003</dc:creator>
  <cp:lastModifiedBy>HP003</cp:lastModifiedBy>
  <cp:revision>35</cp:revision>
  <dcterms:created xsi:type="dcterms:W3CDTF">2014-05-18T06:45:11Z</dcterms:created>
  <dcterms:modified xsi:type="dcterms:W3CDTF">2014-05-19T11:44:12Z</dcterms:modified>
</cp:coreProperties>
</file>